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6"/>
  </p:notesMasterIdLst>
  <p:sldIdLst>
    <p:sldId id="256" r:id="rId2"/>
    <p:sldId id="839" r:id="rId3"/>
    <p:sldId id="808" r:id="rId4"/>
    <p:sldId id="809" r:id="rId5"/>
    <p:sldId id="840" r:id="rId6"/>
    <p:sldId id="810" r:id="rId7"/>
    <p:sldId id="811" r:id="rId8"/>
    <p:sldId id="812" r:id="rId9"/>
    <p:sldId id="813" r:id="rId10"/>
    <p:sldId id="814" r:id="rId11"/>
    <p:sldId id="815" r:id="rId12"/>
    <p:sldId id="816" r:id="rId13"/>
    <p:sldId id="817" r:id="rId14"/>
    <p:sldId id="818" r:id="rId15"/>
    <p:sldId id="819" r:id="rId16"/>
    <p:sldId id="820" r:id="rId17"/>
    <p:sldId id="821" r:id="rId18"/>
    <p:sldId id="822" r:id="rId19"/>
    <p:sldId id="823" r:id="rId20"/>
    <p:sldId id="824" r:id="rId21"/>
    <p:sldId id="825" r:id="rId22"/>
    <p:sldId id="826" r:id="rId23"/>
    <p:sldId id="827" r:id="rId24"/>
    <p:sldId id="828" r:id="rId25"/>
    <p:sldId id="829" r:id="rId26"/>
    <p:sldId id="830" r:id="rId27"/>
    <p:sldId id="831" r:id="rId28"/>
    <p:sldId id="832" r:id="rId29"/>
    <p:sldId id="833" r:id="rId30"/>
    <p:sldId id="834" r:id="rId31"/>
    <p:sldId id="835" r:id="rId32"/>
    <p:sldId id="836" r:id="rId33"/>
    <p:sldId id="837" r:id="rId34"/>
    <p:sldId id="838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2600"/>
    <a:srgbClr val="E92201"/>
    <a:srgbClr val="F73A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99"/>
    <p:restoredTop sz="94740"/>
  </p:normalViewPr>
  <p:slideViewPr>
    <p:cSldViewPr snapToGrid="0" snapToObjects="1">
      <p:cViewPr varScale="1">
        <p:scale>
          <a:sx n="119" d="100"/>
          <a:sy n="119" d="100"/>
        </p:scale>
        <p:origin x="880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28.emf"/><Relationship Id="rId4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DA5188-04A8-DA49-9312-ADFCED0E2015}" type="datetimeFigureOut">
              <a:rPr lang="en-US" smtClean="0"/>
              <a:t>7/13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1B110B-B80C-7F42-A31A-1A363AC244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3045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1B110B-B80C-7F42-A31A-1A363AC2443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04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0766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930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5353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397002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33860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355599" y="49213"/>
            <a:ext cx="81066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0" rIns="4572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64480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187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409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945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957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9782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36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033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78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7A4104-DD34-684A-A832-8CD08E282BF7}" type="datetimeFigureOut">
              <a:rPr lang="en-US" smtClean="0"/>
              <a:t>7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7D37F7-0CD7-0C48-8154-508AF642E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834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8" r:id="rId12"/>
    <p:sldLayoutId id="2147483669" r:id="rId13"/>
    <p:sldLayoutId id="2147483670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3.pn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14.png"/><Relationship Id="rId9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e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3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png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2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5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9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png"/><Relationship Id="rId5" Type="http://schemas.openxmlformats.org/officeDocument/2006/relationships/image" Target="../media/image48.emf"/><Relationship Id="rId4" Type="http://schemas.openxmlformats.org/officeDocument/2006/relationships/oleObject" Target="../embeddings/oleObject2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1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5948" y="490638"/>
            <a:ext cx="11064240" cy="2541713"/>
          </a:xfrm>
        </p:spPr>
        <p:txBody>
          <a:bodyPr>
            <a:normAutofit/>
          </a:bodyPr>
          <a:lstStyle/>
          <a:p>
            <a:r>
              <a:rPr lang="en-US" dirty="0"/>
              <a:t>Data Mining 2</a:t>
            </a:r>
            <a:br>
              <a:rPr lang="en-US" dirty="0"/>
            </a:br>
            <a:r>
              <a:rPr lang="en-US" sz="8000" b="1" dirty="0"/>
              <a:t>Supervised Learning</a:t>
            </a:r>
            <a:endParaRPr lang="en-U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5948" y="3503560"/>
            <a:ext cx="11064240" cy="2942960"/>
          </a:xfrm>
        </p:spPr>
        <p:txBody>
          <a:bodyPr>
            <a:normAutofit fontScale="92500"/>
          </a:bodyPr>
          <a:lstStyle/>
          <a:p>
            <a:r>
              <a:rPr lang="en-US" sz="7100" b="1" dirty="0">
                <a:solidFill>
                  <a:srgbClr val="C00000"/>
                </a:solidFill>
              </a:rPr>
              <a:t>SUPPORT VECTOR MACHINES</a:t>
            </a:r>
          </a:p>
          <a:p>
            <a:endParaRPr lang="en-US" sz="3600" dirty="0"/>
          </a:p>
          <a:p>
            <a:r>
              <a:rPr lang="en-US" sz="3600" dirty="0"/>
              <a:t>Dr. Shailesh Kumar</a:t>
            </a:r>
          </a:p>
          <a:p>
            <a:r>
              <a:rPr lang="en-US" sz="3600" dirty="0"/>
              <a:t>ISB</a:t>
            </a:r>
            <a:r>
              <a:rPr lang="en-US" sz="3600"/>
              <a:t>/CBA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069671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VM Trick – 1</a:t>
            </a:r>
            <a:br>
              <a:rPr lang="en-US" dirty="0"/>
            </a:br>
            <a:r>
              <a:rPr lang="en-US" b="1" dirty="0">
                <a:solidFill>
                  <a:srgbClr val="C00000"/>
                </a:solidFill>
              </a:rPr>
              <a:t>PRIMAL </a:t>
            </a:r>
            <a:r>
              <a:rPr lang="en-US" b="1" dirty="0">
                <a:solidFill>
                  <a:srgbClr val="C00000"/>
                </a:solidFill>
                <a:sym typeface="Wingdings"/>
              </a:rPr>
              <a:t> DUAL</a:t>
            </a:r>
            <a:br>
              <a:rPr lang="en-US" b="1" dirty="0">
                <a:solidFill>
                  <a:srgbClr val="C00000"/>
                </a:solidFill>
                <a:sym typeface="Wingdings"/>
              </a:rPr>
            </a:b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50841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529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Solving the PRIMAL</a:t>
            </a:r>
          </a:p>
        </p:txBody>
      </p:sp>
      <p:pic>
        <p:nvPicPr>
          <p:cNvPr id="4" name="Picture 3" descr="Screen Shot 2014-10-14 at 10.09.4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4342" y="4921488"/>
            <a:ext cx="3979644" cy="1458059"/>
          </a:xfrm>
          <a:prstGeom prst="rect">
            <a:avLst/>
          </a:prstGeom>
        </p:spPr>
      </p:pic>
      <p:pic>
        <p:nvPicPr>
          <p:cNvPr id="5" name="Picture 4" descr="Screen Shot 2014-10-14 at 10.09.41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4340" y="3522663"/>
            <a:ext cx="4549021" cy="1398824"/>
          </a:xfrm>
          <a:prstGeom prst="rect">
            <a:avLst/>
          </a:prstGeom>
        </p:spPr>
      </p:pic>
      <p:pic>
        <p:nvPicPr>
          <p:cNvPr id="6" name="Picture 5" descr="Screen Shot 2014-10-14 at 10.03.57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15" y="1484219"/>
            <a:ext cx="11277600" cy="1676400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220554" y="3522663"/>
          <a:ext cx="214418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6" imgW="546100" imgH="393700" progId="Equation.DSMT4">
                  <p:embed/>
                </p:oleObj>
              </mc:Choice>
              <mc:Fallback>
                <p:oleObj name="Equation" r:id="rId6" imgW="546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0554" y="3522663"/>
                        <a:ext cx="2144183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220554" y="5103925"/>
          <a:ext cx="214418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8" imgW="546100" imgH="393700" progId="Equation.DSMT4">
                  <p:embed/>
                </p:oleObj>
              </mc:Choice>
              <mc:Fallback>
                <p:oleObj name="Equation" r:id="rId8" imgW="546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20554" y="5103925"/>
                        <a:ext cx="2144183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16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PRIMAL </a:t>
            </a:r>
            <a:r>
              <a:rPr lang="en-US" dirty="0">
                <a:sym typeface="Wingdings"/>
              </a:rPr>
              <a:t> DUAL</a:t>
            </a:r>
            <a:endParaRPr lang="en-US" dirty="0"/>
          </a:p>
        </p:txBody>
      </p:sp>
      <p:pic>
        <p:nvPicPr>
          <p:cNvPr id="4" name="Picture 3" descr="Screen Shot 2014-10-14 at 10.03.5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15" y="1299003"/>
            <a:ext cx="11277600" cy="1676400"/>
          </a:xfrm>
          <a:prstGeom prst="rect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</p:pic>
      <p:pic>
        <p:nvPicPr>
          <p:cNvPr id="5" name="Picture 4" descr="Screen Shot 2014-10-14 at 10.09.4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886" y="3109681"/>
            <a:ext cx="3979644" cy="1458059"/>
          </a:xfrm>
          <a:prstGeom prst="rect">
            <a:avLst/>
          </a:prstGeom>
        </p:spPr>
      </p:pic>
      <p:pic>
        <p:nvPicPr>
          <p:cNvPr id="6" name="Picture 5" descr="Screen Shot 2014-10-14 at 10.09.41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688" y="3149371"/>
            <a:ext cx="4549021" cy="1398824"/>
          </a:xfrm>
          <a:prstGeom prst="rect">
            <a:avLst/>
          </a:prstGeom>
        </p:spPr>
      </p:pic>
      <p:pic>
        <p:nvPicPr>
          <p:cNvPr id="7" name="Picture 6" descr="Screen Shot 2014-10-14 at 10.14.32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534" y="4605953"/>
            <a:ext cx="10917684" cy="1848963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336960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SVM Objective (DUAL)</a:t>
            </a:r>
          </a:p>
        </p:txBody>
      </p:sp>
      <p:pic>
        <p:nvPicPr>
          <p:cNvPr id="5" name="Picture 4" descr="Screen Shot 2014-10-14 at 10.09.4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735" y="4759873"/>
            <a:ext cx="3979644" cy="1458059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7" name="Picture 6" descr="Screen Shot 2014-10-14 at 10.14.3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461" y="1986451"/>
            <a:ext cx="10917684" cy="1848963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687547" y="1494969"/>
            <a:ext cx="37831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BJECTIVE: Minimiz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4636" y="4258518"/>
            <a:ext cx="25016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CONSTRAINT:</a:t>
            </a:r>
          </a:p>
        </p:txBody>
      </p:sp>
      <p:pic>
        <p:nvPicPr>
          <p:cNvPr id="9" name="Picture 8" descr="Screen Shot 2014-10-14 at 10.36.13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524" y="5007601"/>
            <a:ext cx="2540360" cy="998731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171892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>
            <a:normAutofit/>
          </a:bodyPr>
          <a:lstStyle/>
          <a:p>
            <a:pPr algn="ctr"/>
            <a:r>
              <a:rPr lang="en-US" dirty="0" err="1"/>
              <a:t>Karush</a:t>
            </a:r>
            <a:r>
              <a:rPr lang="en-US" dirty="0"/>
              <a:t>-Kuhn-Tucker (KKT) condition</a:t>
            </a:r>
          </a:p>
        </p:txBody>
      </p:sp>
      <p:pic>
        <p:nvPicPr>
          <p:cNvPr id="4" name="Picture 3" descr="Screen Shot 2014-10-14 at 10.35.10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239" y="1948412"/>
            <a:ext cx="10616411" cy="4124067"/>
          </a:xfrm>
          <a:prstGeom prst="rect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4327209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Support Vectors</a:t>
            </a:r>
          </a:p>
        </p:txBody>
      </p:sp>
      <p:pic>
        <p:nvPicPr>
          <p:cNvPr id="4" name="Picture 3" descr="Screen Shot 2014-10-14 at 10.14.3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9819" y="1272042"/>
            <a:ext cx="7954884" cy="1347199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5" name="Picture 4" descr="Screen Shot 2014-10-14 at 9.27.30 A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46"/>
          <a:stretch/>
        </p:blipFill>
        <p:spPr>
          <a:xfrm>
            <a:off x="40695" y="2997032"/>
            <a:ext cx="8382000" cy="3860968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3961010" y="3175705"/>
            <a:ext cx="7300754" cy="3254495"/>
            <a:chOff x="2970757" y="3175705"/>
            <a:chExt cx="5475566" cy="3254494"/>
          </a:xfrm>
        </p:grpSpPr>
        <p:sp>
          <p:nvSpPr>
            <p:cNvPr id="6" name="Oval 5"/>
            <p:cNvSpPr/>
            <p:nvPr/>
          </p:nvSpPr>
          <p:spPr>
            <a:xfrm>
              <a:off x="2970757" y="3360371"/>
              <a:ext cx="410074" cy="423353"/>
            </a:xfrm>
            <a:prstGeom prst="ellipse">
              <a:avLst/>
            </a:prstGeom>
            <a:noFill/>
            <a:ln w="571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7" name="Oval 6"/>
            <p:cNvSpPr/>
            <p:nvPr/>
          </p:nvSpPr>
          <p:spPr>
            <a:xfrm>
              <a:off x="4710542" y="5351714"/>
              <a:ext cx="410074" cy="423353"/>
            </a:xfrm>
            <a:prstGeom prst="ellipse">
              <a:avLst/>
            </a:prstGeom>
            <a:noFill/>
            <a:ln w="571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8" name="Oval 7"/>
            <p:cNvSpPr/>
            <p:nvPr/>
          </p:nvSpPr>
          <p:spPr>
            <a:xfrm>
              <a:off x="4531961" y="6006846"/>
              <a:ext cx="410074" cy="423353"/>
            </a:xfrm>
            <a:prstGeom prst="ellipse">
              <a:avLst/>
            </a:prstGeom>
            <a:noFill/>
            <a:ln w="571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9" name="Oval 8"/>
            <p:cNvSpPr/>
            <p:nvPr/>
          </p:nvSpPr>
          <p:spPr>
            <a:xfrm>
              <a:off x="3189022" y="4505520"/>
              <a:ext cx="410074" cy="423353"/>
            </a:xfrm>
            <a:prstGeom prst="ellipse">
              <a:avLst/>
            </a:prstGeom>
            <a:noFill/>
            <a:ln w="571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880963" y="3175705"/>
              <a:ext cx="2136354" cy="58477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Support Vectors</a:t>
              </a:r>
            </a:p>
          </p:txBody>
        </p:sp>
        <p:cxnSp>
          <p:nvCxnSpPr>
            <p:cNvPr id="12" name="Straight Arrow Connector 11"/>
            <p:cNvCxnSpPr>
              <a:stCxn id="10" idx="1"/>
              <a:endCxn id="6" idx="6"/>
            </p:cNvCxnSpPr>
            <p:nvPr/>
          </p:nvCxnSpPr>
          <p:spPr>
            <a:xfrm flipH="1">
              <a:off x="3380831" y="3468093"/>
              <a:ext cx="2500132" cy="103955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0" idx="1"/>
              <a:endCxn id="9" idx="7"/>
            </p:cNvCxnSpPr>
            <p:nvPr/>
          </p:nvCxnSpPr>
          <p:spPr>
            <a:xfrm flipH="1">
              <a:off x="3539042" y="3468093"/>
              <a:ext cx="2341921" cy="1099426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10" idx="2"/>
              <a:endCxn id="7" idx="7"/>
            </p:cNvCxnSpPr>
            <p:nvPr/>
          </p:nvCxnSpPr>
          <p:spPr>
            <a:xfrm flipH="1">
              <a:off x="5060562" y="3760480"/>
              <a:ext cx="1888578" cy="1653233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0" idx="2"/>
              <a:endCxn id="8" idx="7"/>
            </p:cNvCxnSpPr>
            <p:nvPr/>
          </p:nvCxnSpPr>
          <p:spPr>
            <a:xfrm flipH="1">
              <a:off x="4881981" y="3760480"/>
              <a:ext cx="2067159" cy="2308365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7212835" y="3783724"/>
            <a:ext cx="1233488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40" name="Equation" r:id="rId5" imgW="419100" imgH="203200" progId="Equation.DSMT4">
                    <p:embed/>
                  </p:oleObj>
                </mc:Choice>
                <mc:Fallback>
                  <p:oleObj name="Equation" r:id="rId5" imgW="4191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12835" y="3783724"/>
                          <a:ext cx="1233488" cy="600075"/>
                        </a:xfrm>
                        <a:prstGeom prst="rect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629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VM Trick – 2</a:t>
            </a:r>
            <a:br>
              <a:rPr lang="en-US" dirty="0"/>
            </a:br>
            <a:r>
              <a:rPr lang="en-US" b="1" dirty="0">
                <a:solidFill>
                  <a:srgbClr val="C00000"/>
                </a:solidFill>
              </a:rPr>
              <a:t>SLACK VARIABLES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6561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Separable Case</a:t>
            </a:r>
          </a:p>
        </p:txBody>
      </p:sp>
      <p:pic>
        <p:nvPicPr>
          <p:cNvPr id="6" name="Picture 5" descr="Screen Shot 2014-10-14 at 10.54.1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2557337"/>
            <a:ext cx="6712897" cy="4300665"/>
          </a:xfrm>
          <a:prstGeom prst="rect">
            <a:avLst/>
          </a:prstGeom>
        </p:spPr>
      </p:pic>
      <p:pic>
        <p:nvPicPr>
          <p:cNvPr id="9" name="Picture 8" descr="Screen Shot 2014-10-14 at 9.29.0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3617" y="1326966"/>
            <a:ext cx="6231467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046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Non-Separable</a:t>
            </a:r>
          </a:p>
        </p:txBody>
      </p:sp>
      <p:pic>
        <p:nvPicPr>
          <p:cNvPr id="8" name="Picture 7" descr="Screen Shot 2014-10-14 at 10.54.2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2557337"/>
            <a:ext cx="6790524" cy="4300665"/>
          </a:xfrm>
          <a:prstGeom prst="rect">
            <a:avLst/>
          </a:prstGeom>
        </p:spPr>
      </p:pic>
      <p:pic>
        <p:nvPicPr>
          <p:cNvPr id="11" name="Picture 10" descr="Screen Shot 2014-10-14 at 10.57.1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6872" y="1415591"/>
            <a:ext cx="7382933" cy="1511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866377" y="3677887"/>
            <a:ext cx="2704458" cy="584775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/>
              <a:t>Slack Variables</a:t>
            </a:r>
          </a:p>
        </p:txBody>
      </p:sp>
      <p:sp>
        <p:nvSpPr>
          <p:cNvPr id="5" name="Oval 4"/>
          <p:cNvSpPr/>
          <p:nvPr/>
        </p:nvSpPr>
        <p:spPr>
          <a:xfrm>
            <a:off x="3668626" y="2557335"/>
            <a:ext cx="1164081" cy="908875"/>
          </a:xfrm>
          <a:prstGeom prst="ellipse">
            <a:avLst/>
          </a:prstGeom>
          <a:noFill/>
          <a:ln w="57150" cmpd="sng">
            <a:solidFill>
              <a:srgbClr val="FF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Oval 11"/>
          <p:cNvSpPr/>
          <p:nvPr/>
        </p:nvSpPr>
        <p:spPr>
          <a:xfrm>
            <a:off x="3086585" y="4741698"/>
            <a:ext cx="811329" cy="518337"/>
          </a:xfrm>
          <a:prstGeom prst="ellipse">
            <a:avLst/>
          </a:prstGeom>
          <a:noFill/>
          <a:ln w="57150" cmpd="sng">
            <a:solidFill>
              <a:srgbClr val="FF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Oval 12"/>
          <p:cNvSpPr/>
          <p:nvPr/>
        </p:nvSpPr>
        <p:spPr>
          <a:xfrm>
            <a:off x="8475243" y="1335535"/>
            <a:ext cx="890332" cy="1221800"/>
          </a:xfrm>
          <a:prstGeom prst="ellipse">
            <a:avLst/>
          </a:prstGeom>
          <a:noFill/>
          <a:ln w="57150" cmpd="sng">
            <a:solidFill>
              <a:srgbClr val="FF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16" name="Straight Arrow Connector 15"/>
          <p:cNvCxnSpPr>
            <a:stCxn id="4" idx="0"/>
            <a:endCxn id="13" idx="4"/>
          </p:cNvCxnSpPr>
          <p:nvPr/>
        </p:nvCxnSpPr>
        <p:spPr>
          <a:xfrm flipH="1" flipV="1">
            <a:off x="8920409" y="2557335"/>
            <a:ext cx="298197" cy="1120552"/>
          </a:xfrm>
          <a:prstGeom prst="straightConnector1">
            <a:avLst/>
          </a:prstGeom>
          <a:ln>
            <a:solidFill>
              <a:srgbClr val="FF00FF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4" idx="1"/>
            <a:endCxn id="5" idx="6"/>
          </p:cNvCxnSpPr>
          <p:nvPr/>
        </p:nvCxnSpPr>
        <p:spPr>
          <a:xfrm flipH="1" flipV="1">
            <a:off x="4832707" y="3011773"/>
            <a:ext cx="3033670" cy="958502"/>
          </a:xfrm>
          <a:prstGeom prst="straightConnector1">
            <a:avLst/>
          </a:prstGeom>
          <a:ln>
            <a:solidFill>
              <a:srgbClr val="FF00FF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4" idx="1"/>
            <a:endCxn id="12" idx="6"/>
          </p:cNvCxnSpPr>
          <p:nvPr/>
        </p:nvCxnSpPr>
        <p:spPr>
          <a:xfrm flipH="1">
            <a:off x="3897914" y="3970275"/>
            <a:ext cx="3968463" cy="1030592"/>
          </a:xfrm>
          <a:prstGeom prst="straightConnector1">
            <a:avLst/>
          </a:prstGeom>
          <a:ln>
            <a:solidFill>
              <a:srgbClr val="FF00FF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6506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PRIMAL Objective</a:t>
            </a:r>
          </a:p>
        </p:txBody>
      </p:sp>
      <p:pic>
        <p:nvPicPr>
          <p:cNvPr id="4" name="Picture 3" descr="Screen Shot 2014-10-14 at 10.03.5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96" y="1844868"/>
            <a:ext cx="8473219" cy="1259533"/>
          </a:xfrm>
          <a:prstGeom prst="rect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</p:pic>
      <p:pic>
        <p:nvPicPr>
          <p:cNvPr id="5" name="Picture 4" descr="Screen Shot 2014-10-14 at 11.00.5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356" y="4340829"/>
            <a:ext cx="11853333" cy="12065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98357" y="1383205"/>
            <a:ext cx="47267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LINEARLY SEPARABLE CAS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8358" y="3818941"/>
            <a:ext cx="56709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LINEARLY NON-SEPARABLE CASE</a:t>
            </a:r>
          </a:p>
        </p:txBody>
      </p:sp>
      <p:sp>
        <p:nvSpPr>
          <p:cNvPr id="8" name="Oval 7"/>
          <p:cNvSpPr/>
          <p:nvPr/>
        </p:nvSpPr>
        <p:spPr>
          <a:xfrm>
            <a:off x="3157133" y="4340829"/>
            <a:ext cx="1534472" cy="1206500"/>
          </a:xfrm>
          <a:prstGeom prst="ellipse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Oval 8"/>
          <p:cNvSpPr/>
          <p:nvPr/>
        </p:nvSpPr>
        <p:spPr>
          <a:xfrm>
            <a:off x="9471397" y="4670847"/>
            <a:ext cx="891068" cy="660039"/>
          </a:xfrm>
          <a:prstGeom prst="ellipse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Oval 9"/>
          <p:cNvSpPr/>
          <p:nvPr/>
        </p:nvSpPr>
        <p:spPr>
          <a:xfrm>
            <a:off x="10565663" y="4493229"/>
            <a:ext cx="1586027" cy="1054100"/>
          </a:xfrm>
          <a:prstGeom prst="ellipse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049183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/>
              <a:t>Motivation</a:t>
            </a:r>
            <a:br>
              <a:rPr lang="en-US" sz="6600" b="1" dirty="0"/>
            </a:b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2258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DUAL Objectiv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8357" y="1383205"/>
            <a:ext cx="47267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LINEARLY SEPARABLE CA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8358" y="3818941"/>
            <a:ext cx="56709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LINEARLY NON-SEPARABLE CASE</a:t>
            </a:r>
          </a:p>
        </p:txBody>
      </p:sp>
      <p:pic>
        <p:nvPicPr>
          <p:cNvPr id="6" name="Picture 5" descr="Screen Shot 2014-10-14 at 10.14.3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61" y="1844869"/>
            <a:ext cx="7954884" cy="1347199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7" name="Picture 6" descr="Screen Shot 2014-10-14 at 10.09.4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5623" y="1273415"/>
            <a:ext cx="3119463" cy="1142907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8" name="Picture 7" descr="Screen Shot 2014-10-14 at 10.36.13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5624" y="2520399"/>
            <a:ext cx="1991273" cy="782859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9" name="Picture 8" descr="Screen Shot 2014-10-14 at 10.14.3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61" y="4280605"/>
            <a:ext cx="7954884" cy="1347199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0" name="Picture 9" descr="Screen Shot 2014-10-14 at 10.09.4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5623" y="3913017"/>
            <a:ext cx="3119463" cy="1142907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1" name="Picture 10" descr="Screen Shot 2014-10-14 at 11.10.04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5621" y="5186989"/>
            <a:ext cx="2822180" cy="739963"/>
          </a:xfrm>
          <a:prstGeom prst="rect">
            <a:avLst/>
          </a:prstGeom>
          <a:ln w="57150" cmpd="sng">
            <a:solidFill>
              <a:srgbClr val="3366FF"/>
            </a:solidFill>
          </a:ln>
        </p:spPr>
      </p:pic>
    </p:spTree>
    <p:extLst>
      <p:ext uri="{BB962C8B-B14F-4D97-AF65-F5344CB8AC3E}">
        <p14:creationId xmlns:p14="http://schemas.microsoft.com/office/powerpoint/2010/main" val="645043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 vert="horz" lIns="121920" tIns="45720" rIns="91440" bIns="45720" rtlCol="0" anchor="ctr">
            <a:normAutofit/>
          </a:bodyPr>
          <a:lstStyle/>
          <a:p>
            <a:pPr algn="ctr"/>
            <a:r>
              <a:rPr lang="en-US" dirty="0"/>
              <a:t>   Tolerance for Slack </a:t>
            </a:r>
            <a:r>
              <a:rPr lang="en-US" dirty="0">
                <a:sym typeface="Wingdings"/>
              </a:rPr>
              <a:t> SVM Complexity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3005" t="6370" r="6995" b="10054"/>
          <a:stretch/>
        </p:blipFill>
        <p:spPr>
          <a:xfrm>
            <a:off x="158740" y="3211749"/>
            <a:ext cx="5836193" cy="3429615"/>
          </a:xfrm>
          <a:prstGeom prst="rect">
            <a:avLst/>
          </a:prstGeom>
        </p:spPr>
      </p:pic>
      <p:pic>
        <p:nvPicPr>
          <p:cNvPr id="4" name="Picture 3" descr="Screen Shot 2014-10-14 at 11.10.04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4673" y="1514643"/>
            <a:ext cx="2822180" cy="739963"/>
          </a:xfrm>
          <a:prstGeom prst="rect">
            <a:avLst/>
          </a:prstGeom>
          <a:ln w="12700" cmpd="sng">
            <a:solidFill>
              <a:srgbClr val="FF0000"/>
            </a:solidFill>
          </a:ln>
        </p:spPr>
      </p:pic>
      <p:pic>
        <p:nvPicPr>
          <p:cNvPr id="5" name="Picture 4" descr="Screen Shot 2014-10-14 at 11.00.58 A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341"/>
          <a:stretch/>
        </p:blipFill>
        <p:spPr>
          <a:xfrm>
            <a:off x="1101609" y="1273011"/>
            <a:ext cx="4463800" cy="12065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l="12562" t="6899" r="7903" b="10162"/>
          <a:stretch/>
        </p:blipFill>
        <p:spPr>
          <a:xfrm>
            <a:off x="6232381" y="3145599"/>
            <a:ext cx="5959619" cy="3495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368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VM Trick – 3</a:t>
            </a:r>
            <a:br>
              <a:rPr lang="en-US" dirty="0"/>
            </a:br>
            <a:r>
              <a:rPr lang="en-US" b="1" dirty="0">
                <a:solidFill>
                  <a:srgbClr val="C00000"/>
                </a:solidFill>
              </a:rPr>
              <a:t>KERNEL TRICK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6730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Feature Space Transform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45610" y="1415590"/>
            <a:ext cx="4485587" cy="1200329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tx1"/>
                </a:solidFill>
              </a:rPr>
              <a:t>ORIGINAL FEATURE SPACE</a:t>
            </a:r>
          </a:p>
          <a:p>
            <a:pPr algn="ctr"/>
            <a:endParaRPr lang="en-US" sz="2400" b="1" dirty="0">
              <a:solidFill>
                <a:schemeClr val="tx1"/>
              </a:solidFill>
            </a:endParaRPr>
          </a:p>
          <a:p>
            <a:pPr algn="ctr"/>
            <a:r>
              <a:rPr lang="en-US" sz="2400" b="1" dirty="0">
                <a:solidFill>
                  <a:schemeClr val="tx1"/>
                </a:solidFill>
              </a:rPr>
              <a:t>Classes NOT LINEARLY SEPARAB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62800" y="1415590"/>
            <a:ext cx="4342791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TRANSFORMED FEATURE SPACE</a:t>
            </a: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r>
              <a:rPr lang="en-US" sz="2400" b="1" dirty="0">
                <a:solidFill>
                  <a:srgbClr val="000000"/>
                </a:solidFill>
              </a:rPr>
              <a:t>Classes are LINEARLY SEPARABLE</a:t>
            </a:r>
          </a:p>
        </p:txBody>
      </p:sp>
      <p:pic>
        <p:nvPicPr>
          <p:cNvPr id="30" name="Picture 29" descr="Picture 5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6047" y="2907653"/>
            <a:ext cx="3903230" cy="3475696"/>
          </a:xfrm>
          <a:prstGeom prst="rect">
            <a:avLst/>
          </a:prstGeom>
        </p:spPr>
      </p:pic>
      <p:pic>
        <p:nvPicPr>
          <p:cNvPr id="31" name="Picture 30" descr="Picture 4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7039" y="3197304"/>
            <a:ext cx="4419600" cy="2896394"/>
          </a:xfrm>
          <a:prstGeom prst="rect">
            <a:avLst/>
          </a:prstGeom>
        </p:spPr>
      </p:pic>
      <p:grpSp>
        <p:nvGrpSpPr>
          <p:cNvPr id="32" name="Group 90"/>
          <p:cNvGrpSpPr/>
          <p:nvPr/>
        </p:nvGrpSpPr>
        <p:grpSpPr>
          <a:xfrm>
            <a:off x="2375647" y="3441053"/>
            <a:ext cx="2133600" cy="2439194"/>
            <a:chOff x="914400" y="2743200"/>
            <a:chExt cx="2133600" cy="2439194"/>
          </a:xfrm>
        </p:grpSpPr>
        <p:cxnSp>
          <p:nvCxnSpPr>
            <p:cNvPr id="33" name="Straight Connector 32"/>
            <p:cNvCxnSpPr/>
            <p:nvPr/>
          </p:nvCxnSpPr>
          <p:spPr>
            <a:xfrm rot="5400000" flipH="1" flipV="1">
              <a:off x="419100" y="3390900"/>
              <a:ext cx="2286000" cy="990600"/>
            </a:xfrm>
            <a:prstGeom prst="line">
              <a:avLst/>
            </a:prstGeom>
            <a:ln w="381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6200000" flipV="1">
              <a:off x="647303" y="4000897"/>
              <a:ext cx="1829594" cy="533400"/>
            </a:xfrm>
            <a:prstGeom prst="line">
              <a:avLst/>
            </a:prstGeom>
            <a:ln w="381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914400" y="4343400"/>
              <a:ext cx="2133600" cy="381000"/>
            </a:xfrm>
            <a:prstGeom prst="line">
              <a:avLst/>
            </a:prstGeom>
            <a:ln w="381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066800" y="3200400"/>
              <a:ext cx="1981200" cy="685800"/>
            </a:xfrm>
            <a:prstGeom prst="line">
              <a:avLst/>
            </a:prstGeom>
            <a:ln w="381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1447403" y="4038997"/>
              <a:ext cx="1981994" cy="304800"/>
            </a:xfrm>
            <a:prstGeom prst="line">
              <a:avLst/>
            </a:prstGeom>
            <a:ln w="381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09649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Increasing Model Capa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89214" y="2024161"/>
          <a:ext cx="3808289" cy="66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1" name="Equation" r:id="rId3" imgW="1041400" imgH="241300" progId="Equation.DSMT4">
                  <p:embed/>
                </p:oleObj>
              </mc:Choice>
              <mc:Fallback>
                <p:oleObj name="Equation" r:id="rId3" imgW="1041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214" y="2024161"/>
                        <a:ext cx="3808289" cy="662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89212" y="5306254"/>
          <a:ext cx="683471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2" name="Equation" r:id="rId5" imgW="2235200" imgH="457200" progId="Equation.DSMT4">
                  <p:embed/>
                </p:oleObj>
              </mc:Choice>
              <mc:Fallback>
                <p:oleObj name="Equation" r:id="rId5" imgW="2235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212" y="5306254"/>
                        <a:ext cx="6834717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5199" y="1562497"/>
            <a:ext cx="3561552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/>
              <a:t>LINEAR CLASSIFI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9209" y="4581357"/>
            <a:ext cx="6002925" cy="58477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/>
              <a:t>GENERALIZED LINEAR CLASSIFIERS</a:t>
            </a:r>
          </a:p>
        </p:txBody>
      </p:sp>
      <p:sp>
        <p:nvSpPr>
          <p:cNvPr id="9" name="Oval 8"/>
          <p:cNvSpPr/>
          <p:nvPr/>
        </p:nvSpPr>
        <p:spPr>
          <a:xfrm>
            <a:off x="8095664" y="2713297"/>
            <a:ext cx="1569747" cy="1084844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Oval 9"/>
          <p:cNvSpPr/>
          <p:nvPr/>
        </p:nvSpPr>
        <p:spPr>
          <a:xfrm>
            <a:off x="7623819" y="1986951"/>
            <a:ext cx="4049615" cy="3755888"/>
          </a:xfrm>
          <a:prstGeom prst="ellipse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12" name="Straight Arrow Connector 11"/>
          <p:cNvCxnSpPr>
            <a:stCxn id="7" idx="3"/>
            <a:endCxn id="9" idx="1"/>
          </p:cNvCxnSpPr>
          <p:nvPr/>
        </p:nvCxnSpPr>
        <p:spPr>
          <a:xfrm>
            <a:off x="3956751" y="1854885"/>
            <a:ext cx="4368797" cy="1017284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3"/>
          </p:cNvCxnSpPr>
          <p:nvPr/>
        </p:nvCxnSpPr>
        <p:spPr>
          <a:xfrm flipV="1">
            <a:off x="6592134" y="4581359"/>
            <a:ext cx="1503530" cy="292386"/>
          </a:xfrm>
          <a:prstGeom prst="straightConnector1">
            <a:avLst/>
          </a:prstGeom>
          <a:ln>
            <a:solidFill>
              <a:srgbClr val="0000FF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Screen Shot 2014-10-14 at 11.53.32 A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8164" y="3168127"/>
            <a:ext cx="3081867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07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KERNEL TRICK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22986" y="1508199"/>
          <a:ext cx="3808289" cy="66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9" name="Equation" r:id="rId3" imgW="1041400" imgH="241300" progId="Equation.DSMT4">
                  <p:embed/>
                </p:oleObj>
              </mc:Choice>
              <mc:Fallback>
                <p:oleObj name="Equation" r:id="rId3" imgW="1041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986" y="1508199"/>
                        <a:ext cx="3808289" cy="662676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22986" y="3970805"/>
          <a:ext cx="4910727" cy="117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" name="Equation" r:id="rId5" imgW="1435100" imgH="457200" progId="Equation.DSMT4">
                  <p:embed/>
                </p:oleObj>
              </mc:Choice>
              <mc:Fallback>
                <p:oleObj name="Equation" r:id="rId5" imgW="1435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986" y="3970805"/>
                        <a:ext cx="4910727" cy="1175591"/>
                      </a:xfrm>
                      <a:prstGeom prst="rect">
                        <a:avLst/>
                      </a:prstGeom>
                      <a:ln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22986" y="5159624"/>
          <a:ext cx="8456084" cy="118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" name="Equation" r:id="rId7" imgW="2311400" imgH="431800" progId="Equation.DSMT4">
                  <p:embed/>
                </p:oleObj>
              </mc:Choice>
              <mc:Fallback>
                <p:oleObj name="Equation" r:id="rId7" imgW="2311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86" y="5159624"/>
                        <a:ext cx="8456084" cy="1187451"/>
                      </a:xfrm>
                      <a:prstGeom prst="rect">
                        <a:avLst/>
                      </a:prstGeom>
                      <a:ln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22984" y="2184104"/>
          <a:ext cx="6877051" cy="118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2" name="Equation" r:id="rId9" imgW="1879600" imgH="431800" progId="Equation.DSMT4">
                  <p:embed/>
                </p:oleObj>
              </mc:Choice>
              <mc:Fallback>
                <p:oleObj name="Equation" r:id="rId9" imgW="1879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984" y="2184104"/>
                        <a:ext cx="6877051" cy="1187451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8095664" y="2713297"/>
            <a:ext cx="1569747" cy="1084844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Oval 9"/>
          <p:cNvSpPr/>
          <p:nvPr/>
        </p:nvSpPr>
        <p:spPr>
          <a:xfrm>
            <a:off x="7623819" y="1986949"/>
            <a:ext cx="4049615" cy="3172675"/>
          </a:xfrm>
          <a:prstGeom prst="ellipse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11" name="Picture 10" descr="Screen Shot 2014-10-14 at 11.53.32 AM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664" y="1134460"/>
            <a:ext cx="3081867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37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SVM Kernel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92894" y="1389129"/>
          <a:ext cx="8456084" cy="118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6" name="Equation" r:id="rId3" imgW="2311400" imgH="431800" progId="Equation.DSMT4">
                  <p:embed/>
                </p:oleObj>
              </mc:Choice>
              <mc:Fallback>
                <p:oleObj name="Equation" r:id="rId3" imgW="2311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894" y="1389129"/>
                        <a:ext cx="8456084" cy="1187451"/>
                      </a:xfrm>
                      <a:prstGeom prst="rect">
                        <a:avLst/>
                      </a:prstGeom>
                      <a:ln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924051" y="5126081"/>
          <a:ext cx="7992533" cy="118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7" name="Equation" r:id="rId5" imgW="2184400" imgH="431800" progId="Equation.DSMT4">
                  <p:embed/>
                </p:oleObj>
              </mc:Choice>
              <mc:Fallback>
                <p:oleObj name="Equation" r:id="rId5" imgW="2184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4051" y="5126081"/>
                        <a:ext cx="7992533" cy="1187451"/>
                      </a:xfrm>
                      <a:prstGeom prst="rect">
                        <a:avLst/>
                      </a:prstGeom>
                      <a:ln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337134" y="3120902"/>
            <a:ext cx="5251451" cy="1370151"/>
            <a:chOff x="2502850" y="2909226"/>
            <a:chExt cx="3938588" cy="137015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502850" y="3511026"/>
            <a:ext cx="3938588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8" name="Equation" r:id="rId7" imgW="1435100" imgH="279400" progId="Equation.DSMT4">
                    <p:embed/>
                  </p:oleObj>
                </mc:Choice>
                <mc:Fallback>
                  <p:oleObj name="Equation" r:id="rId7" imgW="14351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02850" y="3511026"/>
                          <a:ext cx="3938588" cy="768350"/>
                        </a:xfrm>
                        <a:prstGeom prst="rect">
                          <a:avLst/>
                        </a:prstGeom>
                        <a:ln>
                          <a:solidFill>
                            <a:srgbClr val="3366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2661586" y="2909226"/>
              <a:ext cx="3339328" cy="7489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67" b="1" dirty="0">
                  <a:solidFill>
                    <a:srgbClr val="0000FF"/>
                  </a:solidFill>
                </a:rPr>
                <a:t>KERNEL FUN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77225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olynomial Kernel  / Separable</a:t>
            </a:r>
          </a:p>
        </p:txBody>
      </p:sp>
      <p:pic>
        <p:nvPicPr>
          <p:cNvPr id="4" name="Picture 3" descr="Screen Shot 2014-10-14 at 11.58.04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9545" y="2496809"/>
            <a:ext cx="5912457" cy="4150947"/>
          </a:xfrm>
          <a:prstGeom prst="rect">
            <a:avLst/>
          </a:prstGeom>
        </p:spPr>
      </p:pic>
      <p:pic>
        <p:nvPicPr>
          <p:cNvPr id="6" name="Picture 5" descr="Screen Shot 2014-10-14 at 11.57.31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66" y="2480641"/>
            <a:ext cx="5912457" cy="416711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576486" y="1433513"/>
          <a:ext cx="531918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Equation" r:id="rId5" imgW="2184400" imgH="431800" progId="Equation.DSMT4">
                  <p:embed/>
                </p:oleObj>
              </mc:Choice>
              <mc:Fallback>
                <p:oleObj name="Equation" r:id="rId5" imgW="2184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6486" y="1433513"/>
                        <a:ext cx="5319183" cy="788987"/>
                      </a:xfrm>
                      <a:prstGeom prst="rect">
                        <a:avLst/>
                      </a:prstGeom>
                      <a:ln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97563" y="1432789"/>
          <a:ext cx="4793987" cy="790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Equation" r:id="rId7" imgW="1879600" imgH="431800" progId="Equation.DSMT4">
                  <p:embed/>
                </p:oleObj>
              </mc:Choice>
              <mc:Fallback>
                <p:oleObj name="Equation" r:id="rId7" imgW="1879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7563" y="1432789"/>
                        <a:ext cx="4793987" cy="790479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790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466" y="209456"/>
            <a:ext cx="11885084" cy="9144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olynomial Kernel / Non-Separable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312885" y="1433513"/>
            <a:ext cx="5879116" cy="5214243"/>
            <a:chOff x="4734662" y="1433513"/>
            <a:chExt cx="4409337" cy="5214242"/>
          </a:xfrm>
        </p:grpSpPr>
        <p:pic>
          <p:nvPicPr>
            <p:cNvPr id="8" name="Picture 7" descr="Screen Shot 2014-10-14 at 11.58.15 A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34662" y="2496810"/>
              <a:ext cx="4409337" cy="4150945"/>
            </a:xfrm>
            <a:prstGeom prst="rect">
              <a:avLst/>
            </a:prstGeom>
          </p:spPr>
        </p:pic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4932363" y="1433513"/>
            <a:ext cx="3989387" cy="788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7" name="Equation" r:id="rId4" imgW="2184400" imgH="431800" progId="Equation.DSMT4">
                    <p:embed/>
                  </p:oleObj>
                </mc:Choice>
                <mc:Fallback>
                  <p:oleObj name="Equation" r:id="rId4" imgW="2184400" imgH="431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932363" y="1433513"/>
                          <a:ext cx="3989387" cy="788987"/>
                        </a:xfrm>
                        <a:prstGeom prst="rect">
                          <a:avLst/>
                        </a:prstGeom>
                        <a:ln>
                          <a:solidFill>
                            <a:srgbClr val="3366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141666" y="1432789"/>
            <a:ext cx="5895717" cy="5203527"/>
            <a:chOff x="106249" y="1432787"/>
            <a:chExt cx="4421788" cy="5203527"/>
          </a:xfrm>
        </p:grpSpPr>
        <p:pic>
          <p:nvPicPr>
            <p:cNvPr id="7" name="Picture 6" descr="Screen Shot 2014-10-14 at 11.57.43 AM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249" y="2488810"/>
              <a:ext cx="4421788" cy="4147504"/>
            </a:xfrm>
            <a:prstGeom prst="rect">
              <a:avLst/>
            </a:prstGeom>
          </p:spPr>
        </p:pic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523172" y="1432787"/>
            <a:ext cx="3595490" cy="790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8" name="Equation" r:id="rId7" imgW="1879600" imgH="431800" progId="Equation.DSMT4">
                    <p:embed/>
                  </p:oleObj>
                </mc:Choice>
                <mc:Fallback>
                  <p:oleObj name="Equation" r:id="rId7" imgW="1879600" imgH="431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3172" y="1432787"/>
                          <a:ext cx="3595490" cy="790479"/>
                        </a:xfrm>
                        <a:prstGeom prst="rect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75937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Polynomial Kern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263902" y="1389065"/>
          <a:ext cx="50419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8" name="Equation" r:id="rId3" imgW="1308100" imgH="304800" progId="Equation.DSMT4">
                  <p:embed/>
                </p:oleObj>
              </mc:Choice>
              <mc:Fallback>
                <p:oleObj name="Equation" r:id="rId3" imgW="13081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3902" y="1389065"/>
                        <a:ext cx="5041900" cy="8413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467750" y="2476823"/>
          <a:ext cx="7230533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9" name="Equation" r:id="rId5" imgW="2628900" imgH="1384300" progId="Equation.DSMT4">
                  <p:embed/>
                </p:oleObj>
              </mc:Choice>
              <mc:Fallback>
                <p:oleObj name="Equation" r:id="rId5" imgW="26289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7750" y="2476823"/>
                        <a:ext cx="7230533" cy="27336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988894" y="5477226"/>
          <a:ext cx="7982637" cy="1112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0" name="Equation" r:id="rId7" imgW="1701800" imgH="330200" progId="Equation.DSMT4">
                  <p:embed/>
                </p:oleObj>
              </mc:Choice>
              <mc:Fallback>
                <p:oleObj name="Equation" r:id="rId7" imgW="1701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8894" y="5477226"/>
                        <a:ext cx="7982637" cy="1112911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531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Which is the “best” Perceptron!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687" y="1407204"/>
            <a:ext cx="6632827" cy="4875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037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RBF Kernel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529417" y="1485059"/>
          <a:ext cx="6510867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name="Equation" r:id="rId3" imgW="1689100" imgH="533400" progId="Equation.DSMT4">
                  <p:embed/>
                </p:oleObj>
              </mc:Choice>
              <mc:Fallback>
                <p:oleObj name="Equation" r:id="rId3" imgW="1689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9417" y="1485059"/>
                        <a:ext cx="6510867" cy="14732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99931" y="3086637"/>
          <a:ext cx="72644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5" imgW="2641600" imgH="1485900" progId="Equation.DSMT4">
                  <p:embed/>
                </p:oleObj>
              </mc:Choice>
              <mc:Fallback>
                <p:oleObj name="Equation" r:id="rId5" imgW="2641600" imgH="148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9931" y="3086637"/>
                        <a:ext cx="7264400" cy="29337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0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Linear SVM</a:t>
            </a:r>
          </a:p>
        </p:txBody>
      </p:sp>
      <p:pic>
        <p:nvPicPr>
          <p:cNvPr id="4" name="Picture 3" descr="Screen Shot 2014-10-14 at 1.10.0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9553" y="1371362"/>
            <a:ext cx="8045235" cy="477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90073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Non-Linear SVM</a:t>
            </a:r>
          </a:p>
        </p:txBody>
      </p:sp>
      <p:pic>
        <p:nvPicPr>
          <p:cNvPr id="6" name="Picture 5" descr="Screen Shot 2014-10-14 at 1.10.2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428" y="2572763"/>
            <a:ext cx="6299200" cy="36576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154268" y="1861195"/>
          <a:ext cx="4187056" cy="73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9" name="Equation" r:id="rId4" imgW="1244600" imgH="304800" progId="Equation.DSMT4">
                  <p:embed/>
                </p:oleObj>
              </mc:Choice>
              <mc:Fallback>
                <p:oleObj name="Equation" r:id="rId4" imgW="1244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4268" y="1861195"/>
                        <a:ext cx="4187056" cy="734491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creen Shot 2014-10-14 at 1.10.10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257" y="2595686"/>
            <a:ext cx="6129867" cy="36449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98312" y="1622362"/>
          <a:ext cx="4753825" cy="107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0" name="Equation" r:id="rId7" imgW="1689100" imgH="533400" progId="Equation.DSMT4">
                  <p:embed/>
                </p:oleObj>
              </mc:Choice>
              <mc:Fallback>
                <p:oleObj name="Equation" r:id="rId7" imgW="1689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8312" y="1622362"/>
                        <a:ext cx="4753825" cy="1075639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99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Summary in SV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4243" y="1361589"/>
            <a:ext cx="10778959" cy="4931467"/>
          </a:xfrm>
        </p:spPr>
        <p:txBody>
          <a:bodyPr>
            <a:normAutofit/>
          </a:bodyPr>
          <a:lstStyle/>
          <a:p>
            <a:r>
              <a:rPr lang="en-US" sz="3200" b="1" dirty="0"/>
              <a:t>Learning an SVM Classifier</a:t>
            </a:r>
          </a:p>
          <a:p>
            <a:pPr lvl="1"/>
            <a:r>
              <a:rPr lang="en-US" sz="2933" dirty="0"/>
              <a:t>Trick 1 </a:t>
            </a:r>
            <a:r>
              <a:rPr lang="en-US" sz="2933" dirty="0">
                <a:sym typeface="Wingdings"/>
              </a:rPr>
              <a:t>: PRIMAL  DUAL (Support Vectors)</a:t>
            </a:r>
          </a:p>
          <a:p>
            <a:pPr lvl="1"/>
            <a:r>
              <a:rPr lang="en-US" sz="2933" dirty="0">
                <a:sym typeface="Wingdings"/>
              </a:rPr>
              <a:t>Trick 2 : SLACK Variables</a:t>
            </a:r>
          </a:p>
          <a:p>
            <a:pPr lvl="1"/>
            <a:r>
              <a:rPr lang="en-US" sz="2933" dirty="0">
                <a:sym typeface="Wingdings"/>
              </a:rPr>
              <a:t>Trick 3 : Kernels</a:t>
            </a:r>
          </a:p>
          <a:p>
            <a:r>
              <a:rPr lang="en-US" sz="3200" b="1" dirty="0">
                <a:sym typeface="Wingdings"/>
              </a:rPr>
              <a:t>What kind of model is this?</a:t>
            </a:r>
          </a:p>
          <a:p>
            <a:pPr lvl="1"/>
            <a:r>
              <a:rPr lang="en-US" sz="2933" dirty="0">
                <a:sym typeface="Wingdings"/>
              </a:rPr>
              <a:t>What is the model?</a:t>
            </a:r>
          </a:p>
          <a:p>
            <a:pPr lvl="1"/>
            <a:r>
              <a:rPr lang="en-US" sz="2933" dirty="0">
                <a:sym typeface="Wingdings"/>
              </a:rPr>
              <a:t>What are the parameters?</a:t>
            </a:r>
          </a:p>
          <a:p>
            <a:pPr lvl="1"/>
            <a:r>
              <a:rPr lang="en-US" sz="2933" dirty="0">
                <a:sym typeface="Wingdings"/>
              </a:rPr>
              <a:t>What is complexity?</a:t>
            </a:r>
          </a:p>
          <a:p>
            <a:r>
              <a:rPr lang="en-US" sz="3200" b="1" dirty="0">
                <a:sym typeface="Wingdings"/>
              </a:rPr>
              <a:t>SCORING using SVM Classifier</a:t>
            </a:r>
          </a:p>
          <a:p>
            <a:endParaRPr lang="en-US" sz="3200" b="1" dirty="0">
              <a:sym typeface="Wingdings"/>
            </a:endParaRPr>
          </a:p>
          <a:p>
            <a:endParaRPr lang="en-US" sz="3200" b="1" dirty="0">
              <a:sym typeface="Wingdings"/>
            </a:endParaRPr>
          </a:p>
          <a:p>
            <a:endParaRPr lang="en-US" sz="32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126179" y="4849030"/>
          <a:ext cx="6065821" cy="107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Equation" r:id="rId3" imgW="1854200" imgH="457200" progId="Equation.DSMT4">
                  <p:embed/>
                </p:oleObj>
              </mc:Choice>
              <mc:Fallback>
                <p:oleObj name="Equation" r:id="rId3" imgW="1854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6179" y="4849030"/>
                        <a:ext cx="6065821" cy="107000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838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Advanced Topics in SV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3224" y="1464566"/>
            <a:ext cx="10839976" cy="5000119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More Kernels</a:t>
            </a:r>
          </a:p>
          <a:p>
            <a:pPr lvl="1"/>
            <a:r>
              <a:rPr lang="en-US" dirty="0"/>
              <a:t>Fisher Kernel</a:t>
            </a:r>
          </a:p>
          <a:p>
            <a:pPr lvl="1"/>
            <a:r>
              <a:rPr lang="en-US" dirty="0"/>
              <a:t>String Kernel</a:t>
            </a:r>
          </a:p>
          <a:p>
            <a:pPr lvl="1"/>
            <a:r>
              <a:rPr lang="en-US" dirty="0"/>
              <a:t>…</a:t>
            </a:r>
          </a:p>
          <a:p>
            <a:r>
              <a:rPr lang="en-US" b="1" dirty="0"/>
              <a:t>More Applications</a:t>
            </a:r>
          </a:p>
          <a:p>
            <a:pPr lvl="1"/>
            <a:r>
              <a:rPr lang="en-US" dirty="0"/>
              <a:t>SVM Regression</a:t>
            </a:r>
          </a:p>
          <a:p>
            <a:pPr lvl="1"/>
            <a:r>
              <a:rPr lang="en-US" dirty="0"/>
              <a:t>SVM based Outlier Detection</a:t>
            </a:r>
          </a:p>
          <a:p>
            <a:pPr lvl="1"/>
            <a:r>
              <a:rPr lang="en-US" dirty="0"/>
              <a:t>...</a:t>
            </a:r>
          </a:p>
          <a:p>
            <a:r>
              <a:rPr lang="en-US" b="1" dirty="0"/>
              <a:t>More Theory</a:t>
            </a:r>
          </a:p>
          <a:p>
            <a:pPr lvl="1"/>
            <a:r>
              <a:rPr lang="en-US" dirty="0"/>
              <a:t>VC Dimension</a:t>
            </a:r>
          </a:p>
          <a:p>
            <a:pPr lvl="1"/>
            <a:r>
              <a:rPr lang="en-US" dirty="0"/>
              <a:t>Probably Approximately Correct</a:t>
            </a:r>
          </a:p>
          <a:p>
            <a:pPr lvl="1"/>
            <a:r>
              <a:rPr lang="en-US" dirty="0"/>
              <a:t>…	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966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/>
          <a:lstStyle/>
          <a:p>
            <a:pPr algn="ctr"/>
            <a:r>
              <a:rPr lang="en-US" dirty="0"/>
              <a:t>The “Best” Separation Boundar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0339" y="1379015"/>
            <a:ext cx="7004549" cy="5183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1161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>
                <a:lumMod val="0"/>
                <a:lumOff val="100000"/>
              </a:schemeClr>
            </a:gs>
            <a:gs pos="35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6600" b="1" dirty="0"/>
              <a:t>Linear Support Vector Machines</a:t>
            </a:r>
            <a:br>
              <a:rPr lang="en-US" sz="6600" b="1" dirty="0"/>
            </a:b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332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2573"/>
            <a:ext cx="11885084" cy="9144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Linear Hyper-plane for 2-classes</a:t>
            </a:r>
          </a:p>
        </p:txBody>
      </p:sp>
      <p:pic>
        <p:nvPicPr>
          <p:cNvPr id="4" name="Picture 3" descr="Screen Shot 2014-10-14 at 9.27.30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46"/>
          <a:stretch/>
        </p:blipFill>
        <p:spPr>
          <a:xfrm>
            <a:off x="0" y="2997032"/>
            <a:ext cx="8382000" cy="3860968"/>
          </a:xfrm>
          <a:prstGeom prst="rect">
            <a:avLst/>
          </a:prstGeom>
        </p:spPr>
      </p:pic>
      <p:pic>
        <p:nvPicPr>
          <p:cNvPr id="6" name="Picture 5" descr="Screen Shot 2014-10-14 at 9.29.0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3617" y="1305193"/>
            <a:ext cx="6231467" cy="1028700"/>
          </a:xfrm>
          <a:prstGeom prst="rect">
            <a:avLst/>
          </a:prstGeom>
        </p:spPr>
      </p:pic>
      <p:pic>
        <p:nvPicPr>
          <p:cNvPr id="7" name="Picture 6" descr="Screen Shot 2014-10-14 at 9.29.09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1859" y="2698583"/>
            <a:ext cx="5418667" cy="59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56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2573"/>
            <a:ext cx="11885084" cy="9144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Linear Hyper-plane for 2-classes</a:t>
            </a:r>
          </a:p>
        </p:txBody>
      </p:sp>
      <p:pic>
        <p:nvPicPr>
          <p:cNvPr id="4" name="Picture 3" descr="Screen Shot 2014-10-14 at 9.27.30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46"/>
          <a:stretch/>
        </p:blipFill>
        <p:spPr>
          <a:xfrm>
            <a:off x="1745236" y="1202417"/>
            <a:ext cx="8382000" cy="3860968"/>
          </a:xfrm>
          <a:prstGeom prst="rect">
            <a:avLst/>
          </a:prstGeom>
        </p:spPr>
      </p:pic>
      <p:pic>
        <p:nvPicPr>
          <p:cNvPr id="6" name="Picture 5" descr="Screen Shot 2014-10-14 at 9.33.10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672" y="1978691"/>
            <a:ext cx="3606800" cy="5715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7" name="Picture 6" descr="Screen Shot 2014-10-14 at 9.33.01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6512" y="5063385"/>
            <a:ext cx="2946400" cy="584200"/>
          </a:xfrm>
          <a:prstGeom prst="rect">
            <a:avLst/>
          </a:prstGeom>
          <a:ln>
            <a:solidFill>
              <a:srgbClr val="1469A2"/>
            </a:solidFill>
          </a:ln>
        </p:spPr>
      </p:pic>
      <p:cxnSp>
        <p:nvCxnSpPr>
          <p:cNvPr id="9" name="Straight Connector 8"/>
          <p:cNvCxnSpPr/>
          <p:nvPr/>
        </p:nvCxnSpPr>
        <p:spPr>
          <a:xfrm flipV="1">
            <a:off x="4089317" y="3067437"/>
            <a:ext cx="2333595" cy="1804281"/>
          </a:xfrm>
          <a:prstGeom prst="line">
            <a:avLst/>
          </a:prstGeom>
          <a:ln w="38100" cmpd="sng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3084419" y="1587932"/>
            <a:ext cx="2636352" cy="2026637"/>
          </a:xfrm>
          <a:prstGeom prst="line">
            <a:avLst/>
          </a:prstGeom>
          <a:ln w="3810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creen Shot 2014-10-14 at 9.37.34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7867" y="5063385"/>
            <a:ext cx="1710267" cy="660400"/>
          </a:xfrm>
          <a:prstGeom prst="rect">
            <a:avLst/>
          </a:prstGeom>
          <a:ln>
            <a:solidFill>
              <a:srgbClr val="7A9610"/>
            </a:solidFill>
          </a:ln>
        </p:spPr>
      </p:pic>
      <p:cxnSp>
        <p:nvCxnSpPr>
          <p:cNvPr id="15" name="Straight Arrow Connector 14"/>
          <p:cNvCxnSpPr/>
          <p:nvPr/>
        </p:nvCxnSpPr>
        <p:spPr>
          <a:xfrm flipV="1">
            <a:off x="8467026" y="4368054"/>
            <a:ext cx="536933" cy="503663"/>
          </a:xfrm>
          <a:prstGeom prst="straightConnector1">
            <a:avLst/>
          </a:prstGeom>
          <a:ln w="38100" cmpd="sng">
            <a:solidFill>
              <a:schemeClr val="accent1">
                <a:lumMod val="75000"/>
              </a:schemeClr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481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 vert="horz" lIns="121920" tIns="45720" rIns="91440" bIns="45720" rtlCol="0" anchor="ctr">
            <a:normAutofit/>
          </a:bodyPr>
          <a:lstStyle/>
          <a:p>
            <a:pPr algn="ctr"/>
            <a:r>
              <a:rPr lang="en-US" dirty="0"/>
              <a:t>SVM Objective</a:t>
            </a:r>
          </a:p>
        </p:txBody>
      </p:sp>
      <p:pic>
        <p:nvPicPr>
          <p:cNvPr id="5" name="Picture 4" descr="Screen Shot 2014-10-14 at 9.27.30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46"/>
          <a:stretch/>
        </p:blipFill>
        <p:spPr>
          <a:xfrm>
            <a:off x="1758997" y="2877964"/>
            <a:ext cx="8382000" cy="3860968"/>
          </a:xfrm>
          <a:prstGeom prst="rect">
            <a:avLst/>
          </a:prstGeom>
        </p:spPr>
      </p:pic>
      <p:pic>
        <p:nvPicPr>
          <p:cNvPr id="10" name="Picture 9" descr="Screen Shot 2014-10-14 at 9.59.38 A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22"/>
          <a:stretch/>
        </p:blipFill>
        <p:spPr>
          <a:xfrm>
            <a:off x="1169365" y="1728623"/>
            <a:ext cx="1873704" cy="1308100"/>
          </a:xfrm>
          <a:prstGeom prst="rect">
            <a:avLst/>
          </a:prstGeom>
        </p:spPr>
      </p:pic>
      <p:pic>
        <p:nvPicPr>
          <p:cNvPr id="11" name="Picture 10" descr="Screen Shot 2014-10-14 at 9.29.09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8486" y="2042927"/>
            <a:ext cx="6435151" cy="70887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46068" y="1410652"/>
            <a:ext cx="1790618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dirty="0"/>
              <a:t>OBJECTIVE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079172" y="1410652"/>
            <a:ext cx="2116028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dirty="0"/>
              <a:t>CONSTRAINT:</a:t>
            </a:r>
          </a:p>
        </p:txBody>
      </p:sp>
    </p:spTree>
    <p:extLst>
      <p:ext uri="{BB962C8B-B14F-4D97-AF65-F5344CB8AC3E}">
        <p14:creationId xmlns:p14="http://schemas.microsoft.com/office/powerpoint/2010/main" val="169020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4-10-14 at 10.03.5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15" y="3429000"/>
            <a:ext cx="11277600" cy="16764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Oval 6"/>
          <p:cNvSpPr/>
          <p:nvPr/>
        </p:nvSpPr>
        <p:spPr>
          <a:xfrm>
            <a:off x="5379473" y="3902793"/>
            <a:ext cx="881880" cy="754099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TextBox 9"/>
          <p:cNvSpPr txBox="1"/>
          <p:nvPr/>
        </p:nvSpPr>
        <p:spPr>
          <a:xfrm>
            <a:off x="3703900" y="5550593"/>
            <a:ext cx="3583802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/>
              <a:t>Lagrange Multipliers</a:t>
            </a:r>
          </a:p>
        </p:txBody>
      </p:sp>
      <p:cxnSp>
        <p:nvCxnSpPr>
          <p:cNvPr id="12" name="Straight Arrow Connector 11"/>
          <p:cNvCxnSpPr>
            <a:stCxn id="7" idx="4"/>
            <a:endCxn id="10" idx="0"/>
          </p:cNvCxnSpPr>
          <p:nvPr/>
        </p:nvCxnSpPr>
        <p:spPr>
          <a:xfrm flipH="1">
            <a:off x="5495801" y="4656892"/>
            <a:ext cx="324612" cy="89370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" y="209456"/>
            <a:ext cx="11885084" cy="914400"/>
          </a:xfrm>
        </p:spPr>
        <p:txBody>
          <a:bodyPr vert="horz" lIns="121920" tIns="45720" rIns="91440" bIns="45720" rtlCol="0" anchor="ctr">
            <a:normAutofit/>
          </a:bodyPr>
          <a:lstStyle/>
          <a:p>
            <a:pPr algn="ctr"/>
            <a:r>
              <a:rPr lang="en-US" dirty="0"/>
              <a:t>SVM Objective</a:t>
            </a:r>
          </a:p>
        </p:txBody>
      </p:sp>
      <p:pic>
        <p:nvPicPr>
          <p:cNvPr id="15" name="Picture 14" descr="Screen Shot 2014-10-14 at 9.59.38 A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22"/>
          <a:stretch/>
        </p:blipFill>
        <p:spPr>
          <a:xfrm>
            <a:off x="1169365" y="1728623"/>
            <a:ext cx="1873704" cy="1308100"/>
          </a:xfrm>
          <a:prstGeom prst="rect">
            <a:avLst/>
          </a:prstGeom>
        </p:spPr>
      </p:pic>
      <p:pic>
        <p:nvPicPr>
          <p:cNvPr id="16" name="Picture 15" descr="Screen Shot 2014-10-14 at 9.29.09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8486" y="2042927"/>
            <a:ext cx="6435151" cy="70887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046068" y="1410652"/>
            <a:ext cx="1790618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dirty="0"/>
              <a:t>OBJECTIVE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079172" y="1410652"/>
            <a:ext cx="2116028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dirty="0"/>
              <a:t>CONSTRAINT:</a:t>
            </a:r>
          </a:p>
        </p:txBody>
      </p:sp>
    </p:spTree>
    <p:extLst>
      <p:ext uri="{BB962C8B-B14F-4D97-AF65-F5344CB8AC3E}">
        <p14:creationId xmlns:p14="http://schemas.microsoft.com/office/powerpoint/2010/main" val="38049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79</TotalTime>
  <Words>246</Words>
  <Application>Microsoft Macintosh PowerPoint</Application>
  <PresentationFormat>Widescreen</PresentationFormat>
  <Paragraphs>83</Paragraphs>
  <Slides>34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Calibri Light</vt:lpstr>
      <vt:lpstr>Wingdings</vt:lpstr>
      <vt:lpstr>Office Theme</vt:lpstr>
      <vt:lpstr>Equation</vt:lpstr>
      <vt:lpstr>Data Mining 2 Supervised Learning</vt:lpstr>
      <vt:lpstr>Motivation </vt:lpstr>
      <vt:lpstr>Which is the “best” Perceptron!</vt:lpstr>
      <vt:lpstr>The “Best” Separation Boundary</vt:lpstr>
      <vt:lpstr>Linear Support Vector Machines </vt:lpstr>
      <vt:lpstr>Linear Hyper-plane for 2-classes</vt:lpstr>
      <vt:lpstr>Linear Hyper-plane for 2-classes</vt:lpstr>
      <vt:lpstr>SVM Objective</vt:lpstr>
      <vt:lpstr>SVM Objective</vt:lpstr>
      <vt:lpstr>SVM Trick – 1 PRIMAL  DUAL </vt:lpstr>
      <vt:lpstr>Solving the PRIMAL</vt:lpstr>
      <vt:lpstr>PRIMAL  DUAL</vt:lpstr>
      <vt:lpstr>SVM Objective (DUAL)</vt:lpstr>
      <vt:lpstr>Karush-Kuhn-Tucker (KKT) condition</vt:lpstr>
      <vt:lpstr>Support Vectors</vt:lpstr>
      <vt:lpstr>SVM Trick – 2 SLACK VARIABLES </vt:lpstr>
      <vt:lpstr>Separable Case</vt:lpstr>
      <vt:lpstr>Non-Separable</vt:lpstr>
      <vt:lpstr>PRIMAL Objective</vt:lpstr>
      <vt:lpstr>DUAL Objective</vt:lpstr>
      <vt:lpstr>   Tolerance for Slack  SVM Complexity</vt:lpstr>
      <vt:lpstr>SVM Trick – 3 KERNEL TRICK </vt:lpstr>
      <vt:lpstr>Feature Space Transformation</vt:lpstr>
      <vt:lpstr>Increasing Model Capacity</vt:lpstr>
      <vt:lpstr>KERNEL TRICK</vt:lpstr>
      <vt:lpstr>SVM Kernels</vt:lpstr>
      <vt:lpstr>Polynomial Kernel  / Separable</vt:lpstr>
      <vt:lpstr>Polynomial Kernel / Non-Separable</vt:lpstr>
      <vt:lpstr>Polynomial Kernel</vt:lpstr>
      <vt:lpstr>RBF Kernels</vt:lpstr>
      <vt:lpstr>Linear SVM</vt:lpstr>
      <vt:lpstr>Non-Linear SVM</vt:lpstr>
      <vt:lpstr>Summary in SVM</vt:lpstr>
      <vt:lpstr>Advanced Topics in SVM</vt:lpstr>
    </vt:vector>
  </TitlesOfParts>
  <Company/>
  <LinksUpToDate>false</LinksUpToDate>
  <SharedDoc>false</SharedDoc>
  <HyperlinksChanged>false</HyperlinksChanged>
  <AppVersion>16.001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mbolic Deep Learning</dc:title>
  <dc:creator>Shailesh Kumar</dc:creator>
  <cp:lastModifiedBy>Microsoft Office User</cp:lastModifiedBy>
  <cp:revision>1516</cp:revision>
  <dcterms:created xsi:type="dcterms:W3CDTF">2016-07-13T14:10:23Z</dcterms:created>
  <dcterms:modified xsi:type="dcterms:W3CDTF">2018-07-13T16:46:58Z</dcterms:modified>
</cp:coreProperties>
</file>